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2E48" w:rsidRDefault="0048429D" w:rsidP="0091437F">
      <w:pPr>
        <w:jc w:val="left"/>
      </w:pPr>
      <w:bookmarkStart w:id="0" w:name="_GoBack"/>
      <w:bookmarkEnd w:id="0"/>
      <w:r>
        <w:t xml:space="preserve">Quadratic Inequalities </w:t>
      </w:r>
      <w:r w:rsidR="00CE1B7A">
        <w:t xml:space="preserve">2 </w:t>
      </w:r>
      <w:r>
        <w:t>WS</w:t>
      </w:r>
      <w:r w:rsidR="0091437F">
        <w:tab/>
      </w:r>
      <w:r w:rsidR="0091437F">
        <w:tab/>
      </w:r>
      <w:r w:rsidR="0091437F">
        <w:tab/>
      </w:r>
      <w:r w:rsidR="0091437F">
        <w:tab/>
      </w:r>
      <w:r w:rsidR="0091437F">
        <w:tab/>
        <w:t>Name _____________________________________</w:t>
      </w: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  <w:r>
        <w:t>Graph each quadratic inequality.</w:t>
      </w: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36E864FB" wp14:editId="0C76B213">
            <wp:simplePos x="0" y="0"/>
            <wp:positionH relativeFrom="column">
              <wp:posOffset>4420870</wp:posOffset>
            </wp:positionH>
            <wp:positionV relativeFrom="paragraph">
              <wp:posOffset>243695</wp:posOffset>
            </wp:positionV>
            <wp:extent cx="1824990" cy="1828800"/>
            <wp:effectExtent l="0" t="0" r="381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7DF2164F" wp14:editId="4B4EC671">
            <wp:simplePos x="0" y="0"/>
            <wp:positionH relativeFrom="column">
              <wp:posOffset>2131205</wp:posOffset>
            </wp:positionH>
            <wp:positionV relativeFrom="paragraph">
              <wp:posOffset>243205</wp:posOffset>
            </wp:positionV>
            <wp:extent cx="1824990" cy="1828800"/>
            <wp:effectExtent l="0" t="0" r="381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1" locked="0" layoutInCell="1" allowOverlap="1" wp14:anchorId="281FAC8D" wp14:editId="622B6C58">
            <wp:simplePos x="0" y="0"/>
            <wp:positionH relativeFrom="column">
              <wp:posOffset>-164465</wp:posOffset>
            </wp:positionH>
            <wp:positionV relativeFrom="paragraph">
              <wp:posOffset>254000</wp:posOffset>
            </wp:positionV>
            <wp:extent cx="1824990" cy="1828800"/>
            <wp:effectExtent l="0" t="0" r="381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1B7A">
        <w:t xml:space="preserve">1. </w:t>
      </w:r>
      <w:r w:rsidR="00CE1B7A" w:rsidRPr="00753281">
        <w:rPr>
          <w:rFonts w:ascii="Tempus Sans ITC" w:hAnsi="Tempus Sans ITC"/>
          <w:position w:val="-10"/>
        </w:rPr>
        <w:object w:dxaOrig="1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18pt" o:ole="">
            <v:imagedata r:id="rId5" o:title=""/>
          </v:shape>
          <o:OLEObject Type="Embed" ProgID="Equation.DSMT4" ShapeID="_x0000_i1025" DrawAspect="Content" ObjectID="_1506692434" r:id="rId6"/>
        </w:object>
      </w:r>
      <w:r w:rsidR="00CE1B7A">
        <w:tab/>
      </w:r>
      <w:r w:rsidR="00CE1B7A">
        <w:tab/>
      </w:r>
      <w:r w:rsidR="00CE1B7A">
        <w:tab/>
      </w:r>
      <w:r>
        <w:t xml:space="preserve">2. </w:t>
      </w:r>
      <w:proofErr w:type="gramStart"/>
      <w:r>
        <w:t>y</w:t>
      </w:r>
      <w:proofErr w:type="gramEnd"/>
      <w:r>
        <w:t xml:space="preserve"> </w:t>
      </w:r>
      <w:r>
        <w:rPr>
          <w:rFonts w:cstheme="minorHAnsi"/>
        </w:rPr>
        <w:t>≥</w:t>
      </w:r>
      <w:r w:rsidR="00CE1B7A">
        <w:t xml:space="preserve"> 2(x – 2)(x – 2)</w:t>
      </w:r>
      <w:r w:rsidR="00CE1B7A">
        <w:tab/>
      </w:r>
      <w:r w:rsidR="00CE1B7A">
        <w:tab/>
      </w:r>
      <w:r w:rsidR="00CE1B7A">
        <w:tab/>
      </w:r>
      <w:r>
        <w:t xml:space="preserve">3. </w:t>
      </w:r>
      <w:proofErr w:type="gramStart"/>
      <w:r>
        <w:t>y</w:t>
      </w:r>
      <w:proofErr w:type="gramEnd"/>
      <w:r>
        <w:t xml:space="preserve"> &lt; </w:t>
      </w:r>
      <w:r w:rsidR="00CE1B7A">
        <w:t>2</w:t>
      </w:r>
      <w:r>
        <w:t>x</w:t>
      </w:r>
      <w:r>
        <w:rPr>
          <w:vertAlign w:val="superscript"/>
        </w:rPr>
        <w:t>2</w:t>
      </w:r>
      <w:r w:rsidR="00CE1B7A">
        <w:t xml:space="preserve"> </w:t>
      </w:r>
      <w:r w:rsidR="004044D4">
        <w:sym w:font="Symbol" w:char="F02D"/>
      </w:r>
      <w:r w:rsidR="00CE1B7A">
        <w:t xml:space="preserve"> 8</w:t>
      </w:r>
      <w:r>
        <w:t>x</w:t>
      </w:r>
      <w:r w:rsidR="00CE1B7A">
        <w:t xml:space="preserve"> + 8</w:t>
      </w: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91437F" w:rsidP="0091437F">
      <w:pPr>
        <w:jc w:val="left"/>
      </w:pPr>
    </w:p>
    <w:p w:rsidR="0091437F" w:rsidRDefault="00CE1B7A" w:rsidP="0091437F">
      <w:pPr>
        <w:jc w:val="left"/>
      </w:pPr>
      <w:r>
        <w:t>4.  What do graphs #1-3 have in common?  ___________________________________________________________</w:t>
      </w:r>
    </w:p>
    <w:p w:rsidR="00CE1B7A" w:rsidRDefault="00CE1B7A" w:rsidP="0091437F">
      <w:pPr>
        <w:jc w:val="left"/>
      </w:pPr>
    </w:p>
    <w:p w:rsidR="0091437F" w:rsidRDefault="004044D4" w:rsidP="0091437F">
      <w:pPr>
        <w:jc w:val="left"/>
      </w:pPr>
      <w:r>
        <w:t>Solve</w:t>
      </w:r>
      <w:r w:rsidR="0091437F">
        <w:t xml:space="preserve"> each quadratic inequality algebraically (using a number line).  State the solution set in interval notation.</w:t>
      </w: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CE1B7A" w:rsidP="0091437F">
      <w:pPr>
        <w:jc w:val="left"/>
      </w:pPr>
      <w:r>
        <w:t xml:space="preserve">5.  </w:t>
      </w:r>
      <w:proofErr w:type="gramStart"/>
      <w:r w:rsidR="00F95E86">
        <w:t>x</w:t>
      </w:r>
      <w:r w:rsidR="00F95E86">
        <w:rPr>
          <w:vertAlign w:val="superscript"/>
        </w:rPr>
        <w:t>2</w:t>
      </w:r>
      <w:proofErr w:type="gramEnd"/>
      <w:r>
        <w:t xml:space="preserve"> + 2x </w:t>
      </w:r>
      <w:r w:rsidR="00617DEA">
        <w:sym w:font="Symbol" w:char="F02D"/>
      </w:r>
      <w:r w:rsidR="00617DEA">
        <w:t xml:space="preserve"> 3</w:t>
      </w:r>
      <w:r w:rsidR="00F95E86">
        <w:t xml:space="preserve"> </w:t>
      </w:r>
      <w:r w:rsidR="00F95E86">
        <w:rPr>
          <w:rFonts w:cstheme="minorHAnsi"/>
        </w:rPr>
        <w:t>≥</w:t>
      </w:r>
      <w:r>
        <w:t xml:space="preserve"> 0</w:t>
      </w:r>
      <w:r>
        <w:tab/>
      </w:r>
      <w:r>
        <w:tab/>
      </w:r>
      <w:r>
        <w:tab/>
        <w:t xml:space="preserve">6.  </w:t>
      </w:r>
      <w:r w:rsidR="00617DEA">
        <w:t>9</w:t>
      </w:r>
      <w:r w:rsidR="00F95E86">
        <w:t>x</w:t>
      </w:r>
      <w:r w:rsidR="00F95E86">
        <w:rPr>
          <w:vertAlign w:val="superscript"/>
        </w:rPr>
        <w:t>2</w:t>
      </w:r>
      <w:r>
        <w:t xml:space="preserve"> – 2</w:t>
      </w:r>
      <w:r w:rsidR="00617DEA">
        <w:t xml:space="preserve"> </w:t>
      </w:r>
      <w:r>
        <w:t xml:space="preserve"> </w:t>
      </w:r>
      <w:r w:rsidR="00617DEA">
        <w:sym w:font="Symbol" w:char="F0A3"/>
      </w:r>
      <w:r w:rsidR="00F95E86">
        <w:t xml:space="preserve"> </w:t>
      </w:r>
      <w:r w:rsidR="00617DEA">
        <w:sym w:font="Symbol" w:char="F02D"/>
      </w:r>
      <w:r w:rsidR="00617DEA">
        <w:t>3x</w:t>
      </w:r>
      <w:r>
        <w:tab/>
      </w:r>
      <w:r>
        <w:tab/>
      </w:r>
      <w:r>
        <w:tab/>
        <w:t>7.  2</w:t>
      </w:r>
      <w:r w:rsidR="00F95E86">
        <w:t>x</w:t>
      </w:r>
      <w:r w:rsidR="00F95E86">
        <w:rPr>
          <w:vertAlign w:val="superscript"/>
        </w:rPr>
        <w:t>2</w:t>
      </w:r>
      <w:r>
        <w:t xml:space="preserve"> </w:t>
      </w:r>
      <w:r w:rsidR="004044D4">
        <w:sym w:font="Symbol" w:char="F02D"/>
      </w:r>
      <w:r>
        <w:t xml:space="preserve"> 8x &gt; </w:t>
      </w:r>
      <w:r w:rsidR="004044D4">
        <w:sym w:font="Symbol" w:char="F02D"/>
      </w:r>
      <w:r w:rsidR="004044D4">
        <w:t xml:space="preserve"> </w:t>
      </w:r>
      <w:r>
        <w:t>6</w:t>
      </w: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Default="00F95E86" w:rsidP="0091437F">
      <w:pPr>
        <w:jc w:val="left"/>
      </w:pPr>
    </w:p>
    <w:p w:rsidR="00F95E86" w:rsidRPr="00F95E86" w:rsidRDefault="00CE1B7A" w:rsidP="0091437F">
      <w:pPr>
        <w:jc w:val="left"/>
      </w:pPr>
      <w:r>
        <w:t>8</w:t>
      </w:r>
      <w:r w:rsidR="00F95E86">
        <w:t xml:space="preserve">. </w:t>
      </w:r>
      <w:r>
        <w:t xml:space="preserve"> </w:t>
      </w:r>
      <w:r w:rsidRPr="00CE1B7A">
        <w:rPr>
          <w:position w:val="-24"/>
        </w:rPr>
        <w:object w:dxaOrig="1420" w:dyaOrig="620">
          <v:shape id="_x0000_i1026" type="#_x0000_t75" style="width:70.8pt;height:31.2pt" o:ole="">
            <v:imagedata r:id="rId7" o:title=""/>
          </v:shape>
          <o:OLEObject Type="Embed" ProgID="Equation.DSMT4" ShapeID="_x0000_i1026" DrawAspect="Content" ObjectID="_1506692435" r:id="rId8"/>
        </w:object>
      </w:r>
      <w:r>
        <w:tab/>
      </w:r>
      <w:r>
        <w:tab/>
      </w:r>
      <w:r>
        <w:tab/>
        <w:t>9</w:t>
      </w:r>
      <w:r w:rsidR="00F95E86">
        <w:t xml:space="preserve">. </w:t>
      </w:r>
      <w:r w:rsidR="000A30BA" w:rsidRPr="000A30BA">
        <w:rPr>
          <w:position w:val="-6"/>
        </w:rPr>
        <w:object w:dxaOrig="1740" w:dyaOrig="320">
          <v:shape id="_x0000_i1027" type="#_x0000_t75" style="width:87pt;height:16.2pt" o:ole="">
            <v:imagedata r:id="rId9" o:title=""/>
          </v:shape>
          <o:OLEObject Type="Embed" ProgID="Equation.DSMT4" ShapeID="_x0000_i1027" DrawAspect="Content" ObjectID="_1506692436" r:id="rId10"/>
        </w:object>
      </w:r>
      <w:r w:rsidR="000A30BA">
        <w:tab/>
      </w:r>
      <w:r w:rsidR="000A30BA">
        <w:tab/>
      </w:r>
      <w:r w:rsidR="000A30BA">
        <w:tab/>
      </w:r>
      <w:r>
        <w:t>10</w:t>
      </w:r>
      <w:r w:rsidR="00F95E86">
        <w:t xml:space="preserve">. </w:t>
      </w:r>
      <w:r>
        <w:t>7</w:t>
      </w:r>
      <w:r w:rsidR="00F95E86">
        <w:t>x</w:t>
      </w:r>
      <w:r w:rsidR="00F95E86">
        <w:rPr>
          <w:vertAlign w:val="superscript"/>
        </w:rPr>
        <w:t>2</w:t>
      </w:r>
      <w:r>
        <w:t xml:space="preserve"> </w:t>
      </w:r>
      <w:r w:rsidR="004044D4">
        <w:sym w:font="Symbol" w:char="F02D"/>
      </w:r>
      <w:r>
        <w:t xml:space="preserve"> 8x &gt; 0</w:t>
      </w:r>
    </w:p>
    <w:sectPr w:rsidR="00F95E86" w:rsidRPr="00F95E86" w:rsidSect="0091437F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437F"/>
    <w:rsid w:val="0001088A"/>
    <w:rsid w:val="000124D2"/>
    <w:rsid w:val="000128D0"/>
    <w:rsid w:val="000128E4"/>
    <w:rsid w:val="000136C6"/>
    <w:rsid w:val="0001380A"/>
    <w:rsid w:val="00014921"/>
    <w:rsid w:val="00022936"/>
    <w:rsid w:val="00027AE1"/>
    <w:rsid w:val="0003444D"/>
    <w:rsid w:val="000366F8"/>
    <w:rsid w:val="00036995"/>
    <w:rsid w:val="00045889"/>
    <w:rsid w:val="00052358"/>
    <w:rsid w:val="0005656A"/>
    <w:rsid w:val="00057E3E"/>
    <w:rsid w:val="00060A33"/>
    <w:rsid w:val="00063196"/>
    <w:rsid w:val="00064547"/>
    <w:rsid w:val="00064A2B"/>
    <w:rsid w:val="00066E1B"/>
    <w:rsid w:val="00066F51"/>
    <w:rsid w:val="000743F8"/>
    <w:rsid w:val="0007782B"/>
    <w:rsid w:val="0008129F"/>
    <w:rsid w:val="000830BF"/>
    <w:rsid w:val="00084F0E"/>
    <w:rsid w:val="00085675"/>
    <w:rsid w:val="000916AB"/>
    <w:rsid w:val="0009223E"/>
    <w:rsid w:val="000A1149"/>
    <w:rsid w:val="000A1493"/>
    <w:rsid w:val="000A30BA"/>
    <w:rsid w:val="000A3631"/>
    <w:rsid w:val="000A377D"/>
    <w:rsid w:val="000A52D5"/>
    <w:rsid w:val="000A554D"/>
    <w:rsid w:val="000A68D0"/>
    <w:rsid w:val="000B379E"/>
    <w:rsid w:val="000B6ABF"/>
    <w:rsid w:val="000C3035"/>
    <w:rsid w:val="000C37AC"/>
    <w:rsid w:val="000C5107"/>
    <w:rsid w:val="000D1DBC"/>
    <w:rsid w:val="000D574E"/>
    <w:rsid w:val="000D731F"/>
    <w:rsid w:val="000D78F5"/>
    <w:rsid w:val="000E06F2"/>
    <w:rsid w:val="000E07F3"/>
    <w:rsid w:val="000E4F22"/>
    <w:rsid w:val="000E663D"/>
    <w:rsid w:val="000F2270"/>
    <w:rsid w:val="0010430E"/>
    <w:rsid w:val="00105D0A"/>
    <w:rsid w:val="001073F1"/>
    <w:rsid w:val="0011061B"/>
    <w:rsid w:val="00110817"/>
    <w:rsid w:val="00116D52"/>
    <w:rsid w:val="001170B9"/>
    <w:rsid w:val="001173F3"/>
    <w:rsid w:val="00123D55"/>
    <w:rsid w:val="0012540C"/>
    <w:rsid w:val="001301C7"/>
    <w:rsid w:val="00132766"/>
    <w:rsid w:val="00134073"/>
    <w:rsid w:val="00135AA6"/>
    <w:rsid w:val="001422A6"/>
    <w:rsid w:val="001430A9"/>
    <w:rsid w:val="00147357"/>
    <w:rsid w:val="0016399B"/>
    <w:rsid w:val="0016492B"/>
    <w:rsid w:val="0016574D"/>
    <w:rsid w:val="00172A81"/>
    <w:rsid w:val="00185132"/>
    <w:rsid w:val="00186A1E"/>
    <w:rsid w:val="00187587"/>
    <w:rsid w:val="00191D44"/>
    <w:rsid w:val="00192B12"/>
    <w:rsid w:val="00193875"/>
    <w:rsid w:val="00194FB9"/>
    <w:rsid w:val="00195A7E"/>
    <w:rsid w:val="001973DC"/>
    <w:rsid w:val="001A0646"/>
    <w:rsid w:val="001A1D60"/>
    <w:rsid w:val="001A2381"/>
    <w:rsid w:val="001A23E1"/>
    <w:rsid w:val="001A53A5"/>
    <w:rsid w:val="001B325F"/>
    <w:rsid w:val="001C21A8"/>
    <w:rsid w:val="001C2661"/>
    <w:rsid w:val="001C3AF2"/>
    <w:rsid w:val="001D6A35"/>
    <w:rsid w:val="001D6B7E"/>
    <w:rsid w:val="001E1E01"/>
    <w:rsid w:val="001E415F"/>
    <w:rsid w:val="001E7DA0"/>
    <w:rsid w:val="001F02B0"/>
    <w:rsid w:val="001F519A"/>
    <w:rsid w:val="001F7747"/>
    <w:rsid w:val="00207223"/>
    <w:rsid w:val="002072A0"/>
    <w:rsid w:val="00207F4B"/>
    <w:rsid w:val="002101A8"/>
    <w:rsid w:val="00211F2F"/>
    <w:rsid w:val="002216EE"/>
    <w:rsid w:val="00222EE7"/>
    <w:rsid w:val="00223500"/>
    <w:rsid w:val="00224BE1"/>
    <w:rsid w:val="0023208D"/>
    <w:rsid w:val="0023556B"/>
    <w:rsid w:val="00250599"/>
    <w:rsid w:val="00252DCA"/>
    <w:rsid w:val="002530E9"/>
    <w:rsid w:val="00260361"/>
    <w:rsid w:val="00260592"/>
    <w:rsid w:val="00260E4E"/>
    <w:rsid w:val="00264CBE"/>
    <w:rsid w:val="00264DB1"/>
    <w:rsid w:val="00270075"/>
    <w:rsid w:val="002701F9"/>
    <w:rsid w:val="00272D93"/>
    <w:rsid w:val="00274F30"/>
    <w:rsid w:val="0027726B"/>
    <w:rsid w:val="00280E4B"/>
    <w:rsid w:val="00284C58"/>
    <w:rsid w:val="00285402"/>
    <w:rsid w:val="002A036B"/>
    <w:rsid w:val="002A22D0"/>
    <w:rsid w:val="002A3BD6"/>
    <w:rsid w:val="002A44D1"/>
    <w:rsid w:val="002B078B"/>
    <w:rsid w:val="002B5366"/>
    <w:rsid w:val="002C168D"/>
    <w:rsid w:val="002C5FF7"/>
    <w:rsid w:val="002D1FDF"/>
    <w:rsid w:val="002D500B"/>
    <w:rsid w:val="002D7F04"/>
    <w:rsid w:val="002E0F2E"/>
    <w:rsid w:val="002F1214"/>
    <w:rsid w:val="002F1EDF"/>
    <w:rsid w:val="002F7135"/>
    <w:rsid w:val="00301764"/>
    <w:rsid w:val="0030687E"/>
    <w:rsid w:val="003068F1"/>
    <w:rsid w:val="00310681"/>
    <w:rsid w:val="00317D73"/>
    <w:rsid w:val="003217FB"/>
    <w:rsid w:val="0032196E"/>
    <w:rsid w:val="00326128"/>
    <w:rsid w:val="00327B6D"/>
    <w:rsid w:val="003338E3"/>
    <w:rsid w:val="00335815"/>
    <w:rsid w:val="00337A4B"/>
    <w:rsid w:val="00340C61"/>
    <w:rsid w:val="00345542"/>
    <w:rsid w:val="00345555"/>
    <w:rsid w:val="00353A24"/>
    <w:rsid w:val="003604FC"/>
    <w:rsid w:val="003615CC"/>
    <w:rsid w:val="00364033"/>
    <w:rsid w:val="00364C1E"/>
    <w:rsid w:val="0037003D"/>
    <w:rsid w:val="0037158B"/>
    <w:rsid w:val="003716EB"/>
    <w:rsid w:val="0037234D"/>
    <w:rsid w:val="00373F33"/>
    <w:rsid w:val="00375057"/>
    <w:rsid w:val="0037695A"/>
    <w:rsid w:val="00382E07"/>
    <w:rsid w:val="00390A5C"/>
    <w:rsid w:val="00394142"/>
    <w:rsid w:val="003A2900"/>
    <w:rsid w:val="003B2D53"/>
    <w:rsid w:val="003C0B94"/>
    <w:rsid w:val="003C1746"/>
    <w:rsid w:val="003C2321"/>
    <w:rsid w:val="003C393F"/>
    <w:rsid w:val="003C4906"/>
    <w:rsid w:val="003D171D"/>
    <w:rsid w:val="003D4332"/>
    <w:rsid w:val="003D5820"/>
    <w:rsid w:val="003D5F12"/>
    <w:rsid w:val="003E644F"/>
    <w:rsid w:val="003F05C7"/>
    <w:rsid w:val="003F1B4A"/>
    <w:rsid w:val="003F7C4B"/>
    <w:rsid w:val="003F7EA3"/>
    <w:rsid w:val="00400567"/>
    <w:rsid w:val="00401FCA"/>
    <w:rsid w:val="004044D4"/>
    <w:rsid w:val="004100C2"/>
    <w:rsid w:val="00412FF9"/>
    <w:rsid w:val="00415D61"/>
    <w:rsid w:val="004173F2"/>
    <w:rsid w:val="00420E39"/>
    <w:rsid w:val="004239E9"/>
    <w:rsid w:val="004241AF"/>
    <w:rsid w:val="00424F60"/>
    <w:rsid w:val="00426AAC"/>
    <w:rsid w:val="00433116"/>
    <w:rsid w:val="004370BF"/>
    <w:rsid w:val="0043739C"/>
    <w:rsid w:val="00441916"/>
    <w:rsid w:val="004516C4"/>
    <w:rsid w:val="00453700"/>
    <w:rsid w:val="004548E3"/>
    <w:rsid w:val="00455602"/>
    <w:rsid w:val="004571CD"/>
    <w:rsid w:val="004573AF"/>
    <w:rsid w:val="004601A5"/>
    <w:rsid w:val="0046049D"/>
    <w:rsid w:val="00466090"/>
    <w:rsid w:val="00466D65"/>
    <w:rsid w:val="004713C9"/>
    <w:rsid w:val="00476405"/>
    <w:rsid w:val="0048429D"/>
    <w:rsid w:val="0049038E"/>
    <w:rsid w:val="00493251"/>
    <w:rsid w:val="00493359"/>
    <w:rsid w:val="004965C1"/>
    <w:rsid w:val="004966C6"/>
    <w:rsid w:val="004A4966"/>
    <w:rsid w:val="004A4E22"/>
    <w:rsid w:val="004B1998"/>
    <w:rsid w:val="004B69D0"/>
    <w:rsid w:val="004B7218"/>
    <w:rsid w:val="004C12B1"/>
    <w:rsid w:val="004C3559"/>
    <w:rsid w:val="004C4935"/>
    <w:rsid w:val="004C559C"/>
    <w:rsid w:val="004C75D6"/>
    <w:rsid w:val="004D0B23"/>
    <w:rsid w:val="004D1814"/>
    <w:rsid w:val="004D3825"/>
    <w:rsid w:val="004D4E6F"/>
    <w:rsid w:val="004E173B"/>
    <w:rsid w:val="004E3F05"/>
    <w:rsid w:val="004F0DA3"/>
    <w:rsid w:val="004F16EB"/>
    <w:rsid w:val="004F601A"/>
    <w:rsid w:val="0050214A"/>
    <w:rsid w:val="00504DE1"/>
    <w:rsid w:val="00512460"/>
    <w:rsid w:val="00523443"/>
    <w:rsid w:val="00526422"/>
    <w:rsid w:val="00533C8B"/>
    <w:rsid w:val="00540063"/>
    <w:rsid w:val="00540F6C"/>
    <w:rsid w:val="00541E81"/>
    <w:rsid w:val="0054323A"/>
    <w:rsid w:val="0054512A"/>
    <w:rsid w:val="0054512F"/>
    <w:rsid w:val="0055011E"/>
    <w:rsid w:val="00553178"/>
    <w:rsid w:val="0056156D"/>
    <w:rsid w:val="00562D60"/>
    <w:rsid w:val="00565874"/>
    <w:rsid w:val="005664A9"/>
    <w:rsid w:val="00571FDF"/>
    <w:rsid w:val="00572699"/>
    <w:rsid w:val="0057302B"/>
    <w:rsid w:val="00574135"/>
    <w:rsid w:val="00575275"/>
    <w:rsid w:val="00582950"/>
    <w:rsid w:val="005860DE"/>
    <w:rsid w:val="0059051C"/>
    <w:rsid w:val="00592298"/>
    <w:rsid w:val="005939BA"/>
    <w:rsid w:val="0059523B"/>
    <w:rsid w:val="005954C6"/>
    <w:rsid w:val="00595D1B"/>
    <w:rsid w:val="0059701B"/>
    <w:rsid w:val="00597C0F"/>
    <w:rsid w:val="005A1ACC"/>
    <w:rsid w:val="005B5F39"/>
    <w:rsid w:val="005C31B4"/>
    <w:rsid w:val="005C4FE7"/>
    <w:rsid w:val="005D3048"/>
    <w:rsid w:val="005D541C"/>
    <w:rsid w:val="005D7A85"/>
    <w:rsid w:val="005E0482"/>
    <w:rsid w:val="005E2F78"/>
    <w:rsid w:val="005E4CCC"/>
    <w:rsid w:val="005E618E"/>
    <w:rsid w:val="005E7D6E"/>
    <w:rsid w:val="005F2E34"/>
    <w:rsid w:val="00600643"/>
    <w:rsid w:val="00605042"/>
    <w:rsid w:val="00605A6E"/>
    <w:rsid w:val="00607EF2"/>
    <w:rsid w:val="00615A7D"/>
    <w:rsid w:val="006163FE"/>
    <w:rsid w:val="00617DEA"/>
    <w:rsid w:val="006207C4"/>
    <w:rsid w:val="0062159E"/>
    <w:rsid w:val="00627261"/>
    <w:rsid w:val="0063452B"/>
    <w:rsid w:val="00634B84"/>
    <w:rsid w:val="0063559B"/>
    <w:rsid w:val="00636B5F"/>
    <w:rsid w:val="00637D2C"/>
    <w:rsid w:val="00640C1C"/>
    <w:rsid w:val="00642031"/>
    <w:rsid w:val="00643B58"/>
    <w:rsid w:val="00646722"/>
    <w:rsid w:val="006532D4"/>
    <w:rsid w:val="006645EB"/>
    <w:rsid w:val="00664D71"/>
    <w:rsid w:val="006705CE"/>
    <w:rsid w:val="006708BA"/>
    <w:rsid w:val="00670EA5"/>
    <w:rsid w:val="00671D39"/>
    <w:rsid w:val="006742F2"/>
    <w:rsid w:val="00676280"/>
    <w:rsid w:val="0068147B"/>
    <w:rsid w:val="0068278F"/>
    <w:rsid w:val="00685EB7"/>
    <w:rsid w:val="006877ED"/>
    <w:rsid w:val="0069174A"/>
    <w:rsid w:val="006A18FB"/>
    <w:rsid w:val="006A4421"/>
    <w:rsid w:val="006A4A99"/>
    <w:rsid w:val="006A5B8D"/>
    <w:rsid w:val="006A5E9B"/>
    <w:rsid w:val="006A7AE5"/>
    <w:rsid w:val="006B45C2"/>
    <w:rsid w:val="006C0121"/>
    <w:rsid w:val="006C5EED"/>
    <w:rsid w:val="006C7706"/>
    <w:rsid w:val="006D04C9"/>
    <w:rsid w:val="006D067A"/>
    <w:rsid w:val="006D19C0"/>
    <w:rsid w:val="006D4468"/>
    <w:rsid w:val="006D5109"/>
    <w:rsid w:val="006F1118"/>
    <w:rsid w:val="006F4997"/>
    <w:rsid w:val="006F69C2"/>
    <w:rsid w:val="00713214"/>
    <w:rsid w:val="00717A33"/>
    <w:rsid w:val="00722B17"/>
    <w:rsid w:val="00722F31"/>
    <w:rsid w:val="00724934"/>
    <w:rsid w:val="0072762D"/>
    <w:rsid w:val="00731C8F"/>
    <w:rsid w:val="007331CE"/>
    <w:rsid w:val="007457FC"/>
    <w:rsid w:val="00746B9A"/>
    <w:rsid w:val="00756E41"/>
    <w:rsid w:val="007578BB"/>
    <w:rsid w:val="0076249F"/>
    <w:rsid w:val="007650C7"/>
    <w:rsid w:val="00767D8E"/>
    <w:rsid w:val="0077020E"/>
    <w:rsid w:val="007706E2"/>
    <w:rsid w:val="007709F4"/>
    <w:rsid w:val="00783932"/>
    <w:rsid w:val="00783A47"/>
    <w:rsid w:val="00791393"/>
    <w:rsid w:val="007949CD"/>
    <w:rsid w:val="00796BB8"/>
    <w:rsid w:val="007A4D99"/>
    <w:rsid w:val="007A58B8"/>
    <w:rsid w:val="007A5DA7"/>
    <w:rsid w:val="007A6C7B"/>
    <w:rsid w:val="007A7683"/>
    <w:rsid w:val="007B09CC"/>
    <w:rsid w:val="007B3A6D"/>
    <w:rsid w:val="007B56CD"/>
    <w:rsid w:val="007B592B"/>
    <w:rsid w:val="007C2779"/>
    <w:rsid w:val="007C487B"/>
    <w:rsid w:val="007C4C72"/>
    <w:rsid w:val="007C66C8"/>
    <w:rsid w:val="007C7957"/>
    <w:rsid w:val="007D32E6"/>
    <w:rsid w:val="007D6CD0"/>
    <w:rsid w:val="007D7A36"/>
    <w:rsid w:val="007E1EBA"/>
    <w:rsid w:val="007E3750"/>
    <w:rsid w:val="007E4E24"/>
    <w:rsid w:val="007F4AAD"/>
    <w:rsid w:val="008025CB"/>
    <w:rsid w:val="00803365"/>
    <w:rsid w:val="00806283"/>
    <w:rsid w:val="00807D0C"/>
    <w:rsid w:val="008156E8"/>
    <w:rsid w:val="00840767"/>
    <w:rsid w:val="008441EA"/>
    <w:rsid w:val="00844F6C"/>
    <w:rsid w:val="00845BAD"/>
    <w:rsid w:val="00853D7C"/>
    <w:rsid w:val="00854001"/>
    <w:rsid w:val="00862490"/>
    <w:rsid w:val="00862B0B"/>
    <w:rsid w:val="0086378F"/>
    <w:rsid w:val="008716D6"/>
    <w:rsid w:val="00872542"/>
    <w:rsid w:val="00883A45"/>
    <w:rsid w:val="0089665E"/>
    <w:rsid w:val="008A5C8E"/>
    <w:rsid w:val="008A7694"/>
    <w:rsid w:val="008B0BC7"/>
    <w:rsid w:val="008B0C01"/>
    <w:rsid w:val="008B1341"/>
    <w:rsid w:val="008B4954"/>
    <w:rsid w:val="008B7013"/>
    <w:rsid w:val="008C1BBF"/>
    <w:rsid w:val="008D14C7"/>
    <w:rsid w:val="008D4263"/>
    <w:rsid w:val="008D4CB6"/>
    <w:rsid w:val="008D64BC"/>
    <w:rsid w:val="008D7BDA"/>
    <w:rsid w:val="008E3A97"/>
    <w:rsid w:val="008E47B8"/>
    <w:rsid w:val="008E5B75"/>
    <w:rsid w:val="008F1E90"/>
    <w:rsid w:val="008F7F17"/>
    <w:rsid w:val="00900A05"/>
    <w:rsid w:val="00901278"/>
    <w:rsid w:val="00902734"/>
    <w:rsid w:val="00903A6B"/>
    <w:rsid w:val="00906C12"/>
    <w:rsid w:val="00906D11"/>
    <w:rsid w:val="0091437F"/>
    <w:rsid w:val="009179E4"/>
    <w:rsid w:val="0092007F"/>
    <w:rsid w:val="00923351"/>
    <w:rsid w:val="00925949"/>
    <w:rsid w:val="0092602E"/>
    <w:rsid w:val="00926373"/>
    <w:rsid w:val="0093074C"/>
    <w:rsid w:val="00932D46"/>
    <w:rsid w:val="00932FA0"/>
    <w:rsid w:val="0093440C"/>
    <w:rsid w:val="00943842"/>
    <w:rsid w:val="00946090"/>
    <w:rsid w:val="00946C96"/>
    <w:rsid w:val="0094726A"/>
    <w:rsid w:val="009478EE"/>
    <w:rsid w:val="009534C0"/>
    <w:rsid w:val="00955B66"/>
    <w:rsid w:val="00956974"/>
    <w:rsid w:val="0096071E"/>
    <w:rsid w:val="009618A0"/>
    <w:rsid w:val="0096276B"/>
    <w:rsid w:val="0096372D"/>
    <w:rsid w:val="00964CF0"/>
    <w:rsid w:val="00971CCD"/>
    <w:rsid w:val="00972A96"/>
    <w:rsid w:val="00973A1A"/>
    <w:rsid w:val="0098103B"/>
    <w:rsid w:val="009849D9"/>
    <w:rsid w:val="00995481"/>
    <w:rsid w:val="00996945"/>
    <w:rsid w:val="009979D3"/>
    <w:rsid w:val="009A072C"/>
    <w:rsid w:val="009A24DC"/>
    <w:rsid w:val="009A76F8"/>
    <w:rsid w:val="009B09C9"/>
    <w:rsid w:val="009B12F9"/>
    <w:rsid w:val="009B6223"/>
    <w:rsid w:val="009B6853"/>
    <w:rsid w:val="009B74F8"/>
    <w:rsid w:val="009C3F31"/>
    <w:rsid w:val="009C7333"/>
    <w:rsid w:val="009D5149"/>
    <w:rsid w:val="009E09DC"/>
    <w:rsid w:val="009E0D46"/>
    <w:rsid w:val="009E0E93"/>
    <w:rsid w:val="009E2F7D"/>
    <w:rsid w:val="009E4D8F"/>
    <w:rsid w:val="009E7BE9"/>
    <w:rsid w:val="009F4E7A"/>
    <w:rsid w:val="009F7E55"/>
    <w:rsid w:val="00A03324"/>
    <w:rsid w:val="00A04DE8"/>
    <w:rsid w:val="00A05E49"/>
    <w:rsid w:val="00A061AC"/>
    <w:rsid w:val="00A069E5"/>
    <w:rsid w:val="00A11B55"/>
    <w:rsid w:val="00A12DB2"/>
    <w:rsid w:val="00A1331B"/>
    <w:rsid w:val="00A15215"/>
    <w:rsid w:val="00A27975"/>
    <w:rsid w:val="00A33C89"/>
    <w:rsid w:val="00A344C1"/>
    <w:rsid w:val="00A35A19"/>
    <w:rsid w:val="00A418AF"/>
    <w:rsid w:val="00A42FAC"/>
    <w:rsid w:val="00A45C38"/>
    <w:rsid w:val="00A4765C"/>
    <w:rsid w:val="00A477F7"/>
    <w:rsid w:val="00A52927"/>
    <w:rsid w:val="00A556C5"/>
    <w:rsid w:val="00A60B36"/>
    <w:rsid w:val="00A63E8F"/>
    <w:rsid w:val="00A64802"/>
    <w:rsid w:val="00A6544C"/>
    <w:rsid w:val="00A6585F"/>
    <w:rsid w:val="00A664EC"/>
    <w:rsid w:val="00A66F91"/>
    <w:rsid w:val="00A66FED"/>
    <w:rsid w:val="00A67D4C"/>
    <w:rsid w:val="00A7109D"/>
    <w:rsid w:val="00A71900"/>
    <w:rsid w:val="00A74A40"/>
    <w:rsid w:val="00A74C77"/>
    <w:rsid w:val="00A75DF1"/>
    <w:rsid w:val="00A8266A"/>
    <w:rsid w:val="00A82AE5"/>
    <w:rsid w:val="00A82E48"/>
    <w:rsid w:val="00A8592B"/>
    <w:rsid w:val="00A87FC2"/>
    <w:rsid w:val="00A920F5"/>
    <w:rsid w:val="00A94636"/>
    <w:rsid w:val="00A95CF0"/>
    <w:rsid w:val="00A97080"/>
    <w:rsid w:val="00A97213"/>
    <w:rsid w:val="00AA26C8"/>
    <w:rsid w:val="00AA2707"/>
    <w:rsid w:val="00AA2AF8"/>
    <w:rsid w:val="00AB1215"/>
    <w:rsid w:val="00AB14D7"/>
    <w:rsid w:val="00AB384A"/>
    <w:rsid w:val="00AB4CC5"/>
    <w:rsid w:val="00AB50BA"/>
    <w:rsid w:val="00AB615D"/>
    <w:rsid w:val="00AC1E9B"/>
    <w:rsid w:val="00AC3494"/>
    <w:rsid w:val="00AC3C89"/>
    <w:rsid w:val="00AC3F59"/>
    <w:rsid w:val="00AC3FF9"/>
    <w:rsid w:val="00AC55B3"/>
    <w:rsid w:val="00AC5A76"/>
    <w:rsid w:val="00AD4C78"/>
    <w:rsid w:val="00AD5341"/>
    <w:rsid w:val="00AE0AEC"/>
    <w:rsid w:val="00AE2E42"/>
    <w:rsid w:val="00AE7DC4"/>
    <w:rsid w:val="00AF68AE"/>
    <w:rsid w:val="00B00BA3"/>
    <w:rsid w:val="00B00FDF"/>
    <w:rsid w:val="00B01236"/>
    <w:rsid w:val="00B062FF"/>
    <w:rsid w:val="00B2154B"/>
    <w:rsid w:val="00B229F4"/>
    <w:rsid w:val="00B272C1"/>
    <w:rsid w:val="00B316C0"/>
    <w:rsid w:val="00B33496"/>
    <w:rsid w:val="00B350DA"/>
    <w:rsid w:val="00B355F5"/>
    <w:rsid w:val="00B36E37"/>
    <w:rsid w:val="00B4152A"/>
    <w:rsid w:val="00B4242F"/>
    <w:rsid w:val="00B552A8"/>
    <w:rsid w:val="00B6025B"/>
    <w:rsid w:val="00B65518"/>
    <w:rsid w:val="00B658B8"/>
    <w:rsid w:val="00B66353"/>
    <w:rsid w:val="00B66757"/>
    <w:rsid w:val="00B73072"/>
    <w:rsid w:val="00B73F4B"/>
    <w:rsid w:val="00B75054"/>
    <w:rsid w:val="00B7641F"/>
    <w:rsid w:val="00B76C3D"/>
    <w:rsid w:val="00B77E0E"/>
    <w:rsid w:val="00B81F90"/>
    <w:rsid w:val="00B82D2A"/>
    <w:rsid w:val="00B85304"/>
    <w:rsid w:val="00B879BE"/>
    <w:rsid w:val="00BA1AB8"/>
    <w:rsid w:val="00BA3E39"/>
    <w:rsid w:val="00BA522B"/>
    <w:rsid w:val="00BB32B8"/>
    <w:rsid w:val="00BC0B67"/>
    <w:rsid w:val="00BC3CE7"/>
    <w:rsid w:val="00BC3D4D"/>
    <w:rsid w:val="00BC4AEB"/>
    <w:rsid w:val="00BD5F91"/>
    <w:rsid w:val="00BE6544"/>
    <w:rsid w:val="00BE6F63"/>
    <w:rsid w:val="00BF7C96"/>
    <w:rsid w:val="00C04891"/>
    <w:rsid w:val="00C0688C"/>
    <w:rsid w:val="00C070A0"/>
    <w:rsid w:val="00C10AF7"/>
    <w:rsid w:val="00C10FB1"/>
    <w:rsid w:val="00C12B36"/>
    <w:rsid w:val="00C1342C"/>
    <w:rsid w:val="00C1536F"/>
    <w:rsid w:val="00C15E95"/>
    <w:rsid w:val="00C16327"/>
    <w:rsid w:val="00C22AFA"/>
    <w:rsid w:val="00C24277"/>
    <w:rsid w:val="00C24347"/>
    <w:rsid w:val="00C2500B"/>
    <w:rsid w:val="00C27B21"/>
    <w:rsid w:val="00C31451"/>
    <w:rsid w:val="00C329B8"/>
    <w:rsid w:val="00C361C3"/>
    <w:rsid w:val="00C36239"/>
    <w:rsid w:val="00C50BA4"/>
    <w:rsid w:val="00C51097"/>
    <w:rsid w:val="00C57FCE"/>
    <w:rsid w:val="00C629B5"/>
    <w:rsid w:val="00C635E2"/>
    <w:rsid w:val="00C66D5D"/>
    <w:rsid w:val="00C71CAD"/>
    <w:rsid w:val="00C7645D"/>
    <w:rsid w:val="00C81605"/>
    <w:rsid w:val="00C82399"/>
    <w:rsid w:val="00C84E01"/>
    <w:rsid w:val="00C85AA1"/>
    <w:rsid w:val="00C8677D"/>
    <w:rsid w:val="00C90985"/>
    <w:rsid w:val="00C92C53"/>
    <w:rsid w:val="00C94253"/>
    <w:rsid w:val="00C9515A"/>
    <w:rsid w:val="00C95B7F"/>
    <w:rsid w:val="00C964CB"/>
    <w:rsid w:val="00C966FC"/>
    <w:rsid w:val="00C9686E"/>
    <w:rsid w:val="00C9735F"/>
    <w:rsid w:val="00CA1E60"/>
    <w:rsid w:val="00CA27C1"/>
    <w:rsid w:val="00CA30ED"/>
    <w:rsid w:val="00CA3BED"/>
    <w:rsid w:val="00CB16E1"/>
    <w:rsid w:val="00CC0183"/>
    <w:rsid w:val="00CC401D"/>
    <w:rsid w:val="00CC683D"/>
    <w:rsid w:val="00CD2B83"/>
    <w:rsid w:val="00CD32B1"/>
    <w:rsid w:val="00CD61B6"/>
    <w:rsid w:val="00CE1B7A"/>
    <w:rsid w:val="00CF61DE"/>
    <w:rsid w:val="00CF7B78"/>
    <w:rsid w:val="00D00D5B"/>
    <w:rsid w:val="00D03984"/>
    <w:rsid w:val="00D03CCC"/>
    <w:rsid w:val="00D04FDE"/>
    <w:rsid w:val="00D051C1"/>
    <w:rsid w:val="00D0543E"/>
    <w:rsid w:val="00D07D14"/>
    <w:rsid w:val="00D10C6C"/>
    <w:rsid w:val="00D16B3F"/>
    <w:rsid w:val="00D20698"/>
    <w:rsid w:val="00D206D8"/>
    <w:rsid w:val="00D21937"/>
    <w:rsid w:val="00D2403B"/>
    <w:rsid w:val="00D26CC2"/>
    <w:rsid w:val="00D30170"/>
    <w:rsid w:val="00D31830"/>
    <w:rsid w:val="00D328A0"/>
    <w:rsid w:val="00D34799"/>
    <w:rsid w:val="00D351BF"/>
    <w:rsid w:val="00D36252"/>
    <w:rsid w:val="00D36D71"/>
    <w:rsid w:val="00D430E0"/>
    <w:rsid w:val="00D43114"/>
    <w:rsid w:val="00D43D24"/>
    <w:rsid w:val="00D54D60"/>
    <w:rsid w:val="00D5748E"/>
    <w:rsid w:val="00D60D78"/>
    <w:rsid w:val="00D61423"/>
    <w:rsid w:val="00D61930"/>
    <w:rsid w:val="00D61DB6"/>
    <w:rsid w:val="00D63791"/>
    <w:rsid w:val="00D63F4E"/>
    <w:rsid w:val="00D64558"/>
    <w:rsid w:val="00D66A84"/>
    <w:rsid w:val="00D80885"/>
    <w:rsid w:val="00D80D59"/>
    <w:rsid w:val="00D83C1D"/>
    <w:rsid w:val="00D96CF6"/>
    <w:rsid w:val="00D9799F"/>
    <w:rsid w:val="00DA1E10"/>
    <w:rsid w:val="00DB0723"/>
    <w:rsid w:val="00DC0CCD"/>
    <w:rsid w:val="00DC1C04"/>
    <w:rsid w:val="00DC1E3F"/>
    <w:rsid w:val="00DC281D"/>
    <w:rsid w:val="00DC32D4"/>
    <w:rsid w:val="00DC41D4"/>
    <w:rsid w:val="00DC6429"/>
    <w:rsid w:val="00DC7BBD"/>
    <w:rsid w:val="00DD00F0"/>
    <w:rsid w:val="00DD01B5"/>
    <w:rsid w:val="00DD1EA2"/>
    <w:rsid w:val="00DD4431"/>
    <w:rsid w:val="00DE465F"/>
    <w:rsid w:val="00DE7AC1"/>
    <w:rsid w:val="00DF1B9C"/>
    <w:rsid w:val="00DF3B6F"/>
    <w:rsid w:val="00DF3F6A"/>
    <w:rsid w:val="00DF5564"/>
    <w:rsid w:val="00DF78B5"/>
    <w:rsid w:val="00E14498"/>
    <w:rsid w:val="00E2135C"/>
    <w:rsid w:val="00E21756"/>
    <w:rsid w:val="00E257ED"/>
    <w:rsid w:val="00E32A5C"/>
    <w:rsid w:val="00E36A7A"/>
    <w:rsid w:val="00E37411"/>
    <w:rsid w:val="00E42C5A"/>
    <w:rsid w:val="00E43904"/>
    <w:rsid w:val="00E44F9E"/>
    <w:rsid w:val="00E514EE"/>
    <w:rsid w:val="00E52550"/>
    <w:rsid w:val="00E528E0"/>
    <w:rsid w:val="00E57D16"/>
    <w:rsid w:val="00E6060E"/>
    <w:rsid w:val="00E625D1"/>
    <w:rsid w:val="00E654D4"/>
    <w:rsid w:val="00E721D9"/>
    <w:rsid w:val="00E827C9"/>
    <w:rsid w:val="00E82B7B"/>
    <w:rsid w:val="00E83560"/>
    <w:rsid w:val="00E84647"/>
    <w:rsid w:val="00E92ED6"/>
    <w:rsid w:val="00E951C0"/>
    <w:rsid w:val="00E96317"/>
    <w:rsid w:val="00E96794"/>
    <w:rsid w:val="00E969E5"/>
    <w:rsid w:val="00EA5B79"/>
    <w:rsid w:val="00EA600E"/>
    <w:rsid w:val="00EB0B41"/>
    <w:rsid w:val="00EB3288"/>
    <w:rsid w:val="00EB3FFA"/>
    <w:rsid w:val="00EC7C9A"/>
    <w:rsid w:val="00ED1B5B"/>
    <w:rsid w:val="00ED5EAF"/>
    <w:rsid w:val="00EE0974"/>
    <w:rsid w:val="00EE118F"/>
    <w:rsid w:val="00EE3E8F"/>
    <w:rsid w:val="00EF1426"/>
    <w:rsid w:val="00EF3291"/>
    <w:rsid w:val="00EF535C"/>
    <w:rsid w:val="00EF6E74"/>
    <w:rsid w:val="00EF74B1"/>
    <w:rsid w:val="00F0342E"/>
    <w:rsid w:val="00F176DA"/>
    <w:rsid w:val="00F17CF6"/>
    <w:rsid w:val="00F17EA7"/>
    <w:rsid w:val="00F20923"/>
    <w:rsid w:val="00F22946"/>
    <w:rsid w:val="00F22C1D"/>
    <w:rsid w:val="00F25648"/>
    <w:rsid w:val="00F42261"/>
    <w:rsid w:val="00F42742"/>
    <w:rsid w:val="00F465C6"/>
    <w:rsid w:val="00F47337"/>
    <w:rsid w:val="00F51B60"/>
    <w:rsid w:val="00F525C0"/>
    <w:rsid w:val="00F63D54"/>
    <w:rsid w:val="00F63DA7"/>
    <w:rsid w:val="00F6454C"/>
    <w:rsid w:val="00F6498D"/>
    <w:rsid w:val="00F64AF5"/>
    <w:rsid w:val="00F71227"/>
    <w:rsid w:val="00F72725"/>
    <w:rsid w:val="00F72CE5"/>
    <w:rsid w:val="00F73C99"/>
    <w:rsid w:val="00F75AC8"/>
    <w:rsid w:val="00F855D6"/>
    <w:rsid w:val="00F91A89"/>
    <w:rsid w:val="00F95E86"/>
    <w:rsid w:val="00F9622C"/>
    <w:rsid w:val="00FA463D"/>
    <w:rsid w:val="00FA5B02"/>
    <w:rsid w:val="00FB0B92"/>
    <w:rsid w:val="00FB16D7"/>
    <w:rsid w:val="00FB28FE"/>
    <w:rsid w:val="00FC152C"/>
    <w:rsid w:val="00FC5F12"/>
    <w:rsid w:val="00FC6CAE"/>
    <w:rsid w:val="00FD19E8"/>
    <w:rsid w:val="00FD20E5"/>
    <w:rsid w:val="00FD21B4"/>
    <w:rsid w:val="00FD5B7C"/>
    <w:rsid w:val="00FD5BC3"/>
    <w:rsid w:val="00FD7EF2"/>
    <w:rsid w:val="00FE24A7"/>
    <w:rsid w:val="00FE396A"/>
    <w:rsid w:val="00FE4BAF"/>
    <w:rsid w:val="00FE4C16"/>
    <w:rsid w:val="00FE4DA2"/>
    <w:rsid w:val="00FF0812"/>
    <w:rsid w:val="00FF0AD5"/>
    <w:rsid w:val="00FF3C16"/>
    <w:rsid w:val="00FF6A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E929935-8DCA-4E9F-814C-6ECE7DBDEE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1437F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437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37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6</Words>
  <Characters>49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resa Fuston</dc:creator>
  <cp:lastModifiedBy>Alissa Benzin</cp:lastModifiedBy>
  <cp:revision>2</cp:revision>
  <cp:lastPrinted>2013-09-30T12:01:00Z</cp:lastPrinted>
  <dcterms:created xsi:type="dcterms:W3CDTF">2015-10-18T20:53:00Z</dcterms:created>
  <dcterms:modified xsi:type="dcterms:W3CDTF">2015-10-18T20:53:00Z</dcterms:modified>
</cp:coreProperties>
</file>